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9517B3" w14:textId="38F17DE8" w:rsidR="00BC3F1C" w:rsidRDefault="002A4495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2A4495">
        <w:rPr>
          <w:rFonts w:ascii="Times New Roman" w:hAnsi="Times New Roman" w:cs="Times New Roman"/>
          <w:b/>
          <w:bCs/>
          <w:sz w:val="28"/>
          <w:szCs w:val="28"/>
        </w:rPr>
        <w:t>Задача:</w:t>
      </w:r>
    </w:p>
    <w:p w14:paraId="45E8E0E7" w14:textId="1208E53F" w:rsidR="002A4495" w:rsidRDefault="002A4495" w:rsidP="002A44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атривается стержень с модулем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64" w:dyaOrig="288" w14:anchorId="0FD74B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4.4pt" o:ole="">
            <v:imagedata r:id="rId5" o:title=""/>
          </v:shape>
          <o:OLEObject Type="Embed" ProgID="Equation.DSMT4" ShapeID="_x0000_i1025" DrawAspect="Content" ObjectID="_1712515082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и плотностью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64" w:dyaOrig="288" w14:anchorId="51874D55">
          <v:shape id="_x0000_i1026" type="#_x0000_t75" style="width:13.25pt;height:14.4pt" o:ole="">
            <v:imagedata r:id="rId7" o:title=""/>
          </v:shape>
          <o:OLEObject Type="Embed" ProgID="Equation.DSMT4" ShapeID="_x0000_i1026" DrawAspect="Content" ObjectID="_1712515083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 со свободными концами, один из которых испытывает удар движущейся массой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360" w:dyaOrig="288" w14:anchorId="4EAE981C">
          <v:shape id="_x0000_i1027" type="#_x0000_t75" style="width:17.85pt;height:14.4pt" o:ole="">
            <v:imagedata r:id="rId9" o:title=""/>
          </v:shape>
          <o:OLEObject Type="Embed" ProgID="Equation.DSMT4" ShapeID="_x0000_i1027" DrawAspect="Content" ObjectID="_1712515084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. В момент удара сжимающее напряжение равно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48" w:dyaOrig="372" w14:anchorId="1B0E4909">
          <v:shape id="_x0000_i1028" type="#_x0000_t75" style="width:17.3pt;height:18.45pt" o:ole="">
            <v:imagedata r:id="rId11" o:title=""/>
          </v:shape>
          <o:OLEObject Type="Embed" ProgID="Equation.DSMT4" ShapeID="_x0000_i1028" DrawAspect="Content" ObjectID="_1712515085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. Зная предельно допустимое напряжение для стержня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48" w:dyaOrig="360" w14:anchorId="0E14901A">
          <v:shape id="_x0000_i1029" type="#_x0000_t75" style="width:17.3pt;height:17.85pt" o:ole="">
            <v:imagedata r:id="rId13" o:title=""/>
          </v:shape>
          <o:OLEObject Type="Embed" ProgID="Equation.DSMT4" ShapeID="_x0000_i1029" DrawAspect="Content" ObjectID="_1712515086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найти сечение, в котором возникнет откол при отражении акустической волны от свободной поверхности.</w:t>
      </w:r>
    </w:p>
    <w:p w14:paraId="7A4F67DE" w14:textId="0855C840" w:rsidR="002A4495" w:rsidRDefault="00B54C07" w:rsidP="002A4495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54C07">
        <w:rPr>
          <w:rFonts w:ascii="Times New Roman" w:hAnsi="Times New Roman" w:cs="Times New Roman"/>
          <w:b/>
          <w:bCs/>
          <w:sz w:val="28"/>
          <w:szCs w:val="28"/>
        </w:rPr>
        <w:t>Решение:</w:t>
      </w:r>
    </w:p>
    <w:p w14:paraId="5DEFF2B9" w14:textId="56C236B2" w:rsidR="00B54C07" w:rsidRDefault="00B54C07" w:rsidP="002A44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бы найти сечение откола стержня, необходимо решить волновое уравнение в терминах напряжений:</w:t>
      </w:r>
    </w:p>
    <w:p w14:paraId="73B939A1" w14:textId="417D3126" w:rsidR="00B54C07" w:rsidRPr="007A29B5" w:rsidRDefault="00037522" w:rsidP="002A4495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0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ρ</m:t>
                  </m:r>
                </m:den>
              </m:f>
            </m:e>
          </m:rad>
        </m:oMath>
      </m:oMathPara>
    </w:p>
    <w:p w14:paraId="7AD34622" w14:textId="59ACDC0B" w:rsidR="007A29B5" w:rsidRDefault="007A29B5" w:rsidP="002A4495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тавим граничные условия.</w:t>
      </w:r>
    </w:p>
    <w:p w14:paraId="57826684" w14:textId="53930242" w:rsidR="007A29B5" w:rsidRPr="007A29B5" w:rsidRDefault="00037522" w:rsidP="007A29B5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=l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="007A29B5" w:rsidRPr="007A29B5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r w:rsidR="007F6894">
        <w:rPr>
          <w:rFonts w:ascii="Times New Roman" w:eastAsiaTheme="minorEastAsia" w:hAnsi="Times New Roman" w:cs="Times New Roman"/>
          <w:sz w:val="28"/>
          <w:szCs w:val="28"/>
        </w:rPr>
        <w:t>С</w:t>
      </w:r>
      <w:r w:rsidR="007A29B5">
        <w:rPr>
          <w:rFonts w:ascii="Times New Roman" w:eastAsiaTheme="minorEastAsia" w:hAnsi="Times New Roman" w:cs="Times New Roman"/>
          <w:sz w:val="28"/>
          <w:szCs w:val="28"/>
        </w:rPr>
        <w:t>вободный конец)</w:t>
      </w:r>
    </w:p>
    <w:p w14:paraId="755B3C7F" w14:textId="59F3AA3A" w:rsidR="007A29B5" w:rsidRPr="00233306" w:rsidRDefault="007A29B5" w:rsidP="007A29B5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M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∂v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∂t</m:t>
                </m:r>
              </m:den>
            </m:f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=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233306" w:rsidRPr="00233306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233306">
        <w:rPr>
          <w:rFonts w:ascii="Times New Roman" w:eastAsiaTheme="minorEastAsia" w:hAnsi="Times New Roman" w:cs="Times New Roman"/>
          <w:sz w:val="28"/>
          <w:szCs w:val="28"/>
        </w:rPr>
        <w:t>Изменение напряжения в момент удара)</w:t>
      </w:r>
    </w:p>
    <w:p w14:paraId="73D64963" w14:textId="64895B5A" w:rsidR="00233306" w:rsidRDefault="00233306" w:rsidP="00284E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ем связь между скоростью частиц и напряжением:</w:t>
      </w:r>
    </w:p>
    <w:p w14:paraId="5DC468A9" w14:textId="38DE11C8" w:rsidR="00233306" w:rsidRPr="00233306" w:rsidRDefault="00233306" w:rsidP="00233306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v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u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t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u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ξ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ξ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t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u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ξ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ξ=t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</m:e>
          </m:d>
        </m:oMath>
      </m:oMathPara>
    </w:p>
    <w:p w14:paraId="3A5CEDD1" w14:textId="68270CE0" w:rsidR="00233306" w:rsidRPr="00411A21" w:rsidRDefault="00233306" w:rsidP="00233306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ε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u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u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ξ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ξ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u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ξ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14:paraId="0D61AB84" w14:textId="104D1AC3" w:rsidR="00411A21" w:rsidRPr="00411A21" w:rsidRDefault="00411A21" w:rsidP="00411A21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σ=Eε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ρ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-ρv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</m:oMath>
      </m:oMathPara>
    </w:p>
    <w:p w14:paraId="4D2FAAEC" w14:textId="6D7F6A34" w:rsidR="00233306" w:rsidRDefault="00411A21" w:rsidP="00284E12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дставим найденную связь между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σ</m:t>
        </m:r>
      </m:oMath>
      <w:r w:rsidRPr="00411A2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v</m:t>
        </m:r>
      </m:oMath>
      <w:r w:rsidRPr="00411A2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во второе ГУ:</w:t>
      </w:r>
    </w:p>
    <w:p w14:paraId="09314953" w14:textId="5FC11A4F" w:rsidR="00B54C07" w:rsidRPr="007872E7" w:rsidRDefault="00284E12" w:rsidP="007872E7">
      <w:pPr>
        <w:ind w:left="360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σ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t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ρ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M</m:t>
              </m:r>
            </m:den>
          </m:f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</m:oMath>
      </m:oMathPara>
    </w:p>
    <w:p w14:paraId="22907DB5" w14:textId="441CFD8D" w:rsidR="00DF3F2E" w:rsidRDefault="00284E12" w:rsidP="00284E12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Решив данное ДУ, получим, что напряжение на конце изменяется в соответствии со следующим выражением:</w:t>
      </w:r>
    </w:p>
    <w:p w14:paraId="5DD2924A" w14:textId="40B197B3" w:rsidR="00284E12" w:rsidRPr="00284E12" w:rsidRDefault="00284E12" w:rsidP="00284E12">
      <w:pPr>
        <w:ind w:left="360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=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ρ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M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</m:sSup>
        </m:oMath>
      </m:oMathPara>
    </w:p>
    <w:p w14:paraId="78157BCD" w14:textId="1CA2EE4F" w:rsidR="00284E12" w:rsidRPr="00284E12" w:rsidRDefault="00284E12" w:rsidP="00284E12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Итого, постановку задачи можно записать в следующем виде:</w:t>
      </w:r>
    </w:p>
    <w:p w14:paraId="79D03918" w14:textId="442B5377" w:rsidR="00DF3F2E" w:rsidRDefault="00DF3F2E" w:rsidP="007872E7">
      <w:pPr>
        <w:ind w:left="360"/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4D2DDEE9" w14:textId="73CD72F3" w:rsidR="00DF3F2E" w:rsidRDefault="00DF3F2E" w:rsidP="007872E7">
      <w:pPr>
        <w:ind w:left="360"/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2BBFBA1B" w14:textId="77777777" w:rsidR="00DF3F2E" w:rsidRDefault="00DF3F2E" w:rsidP="007872E7">
      <w:pPr>
        <w:ind w:left="360"/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379B6E9F" w14:textId="1B243326" w:rsidR="007872E7" w:rsidRPr="007A29B5" w:rsidRDefault="00037522" w:rsidP="007872E7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0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ρ</m:t>
                  </m:r>
                </m:den>
              </m:f>
            </m:e>
          </m:rad>
        </m:oMath>
      </m:oMathPara>
    </w:p>
    <w:p w14:paraId="33E92ABA" w14:textId="648E3E62" w:rsidR="007872E7" w:rsidRDefault="007872E7" w:rsidP="009E2AD5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ГУ:</w:t>
      </w:r>
    </w:p>
    <w:p w14:paraId="3FFC11FD" w14:textId="1A57417F" w:rsidR="007872E7" w:rsidRPr="007872E7" w:rsidRDefault="00037522" w:rsidP="007872E7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=l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5190E1B0" w14:textId="77777777" w:rsidR="00284E12" w:rsidRPr="00284E12" w:rsidRDefault="00284E12" w:rsidP="00284E12">
      <w:pPr>
        <w:ind w:left="360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=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ρ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M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</m:sSup>
        </m:oMath>
      </m:oMathPara>
    </w:p>
    <w:p w14:paraId="207863DB" w14:textId="0A796775" w:rsidR="007872E7" w:rsidRDefault="007872E7" w:rsidP="009E2AD5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У:</w:t>
      </w:r>
    </w:p>
    <w:p w14:paraId="4E85A0B7" w14:textId="30845BD9" w:rsidR="007872E7" w:rsidRPr="007872E7" w:rsidRDefault="00037522" w:rsidP="007872E7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σ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=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</m:t>
          </m:r>
        </m:oMath>
      </m:oMathPara>
    </w:p>
    <w:p w14:paraId="60C46414" w14:textId="755371F3" w:rsidR="007872E7" w:rsidRPr="00DF3F2E" w:rsidRDefault="00037522" w:rsidP="007872E7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∂σ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∂t</m:t>
                  </m:r>
                </m:den>
              </m:f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t=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</m:t>
          </m:r>
        </m:oMath>
      </m:oMathPara>
    </w:p>
    <w:p w14:paraId="1D4776CF" w14:textId="27CB792A" w:rsidR="00DF3F2E" w:rsidRDefault="007F6894" w:rsidP="009E2AD5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шать ДУ будем с помощью преобразования Лапласа.</w:t>
      </w:r>
    </w:p>
    <w:p w14:paraId="43F40139" w14:textId="68AEF17D" w:rsidR="007F6894" w:rsidRPr="007F6894" w:rsidRDefault="00037522" w:rsidP="007872E7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σ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L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,p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∞</m:t>
              </m:r>
            </m:sup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σ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x,t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pt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1050362C" w14:textId="169D7272" w:rsidR="00DF3F2E" w:rsidRPr="00446596" w:rsidRDefault="00037522" w:rsidP="007872E7">
      <w:pPr>
        <w:ind w:left="360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σ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→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σ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L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,p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-p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=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-</m:t>
          </m:r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t=0</m:t>
                  </m:r>
                </m:sub>
              </m:sSub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σ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L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(x,p)</m:t>
          </m:r>
        </m:oMath>
      </m:oMathPara>
    </w:p>
    <w:p w14:paraId="313C3597" w14:textId="6079DAA7" w:rsidR="00446596" w:rsidRDefault="00446596" w:rsidP="009E2AD5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Преобразуем ГУ:</w:t>
      </w:r>
    </w:p>
    <w:p w14:paraId="3DC62ADC" w14:textId="4F4607F7" w:rsidR="00446596" w:rsidRPr="00446596" w:rsidRDefault="009E2AD5" w:rsidP="007872E7">
      <w:pPr>
        <w:ind w:left="360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σ</m:t>
              </m: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=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L</m:t>
              </m: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ρ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den>
              </m:f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+α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, α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ρ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M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14:paraId="122CD91F" w14:textId="06ED49EB" w:rsidR="005563B5" w:rsidRDefault="005563B5" w:rsidP="009E2AD5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Получили ДУ с преобразованными ГУ. Решение будем искать в виде:</w:t>
      </w:r>
    </w:p>
    <w:p w14:paraId="15C57820" w14:textId="7199B580" w:rsidR="005563B5" w:rsidRPr="005563B5" w:rsidRDefault="00037522" w:rsidP="005563B5">
      <w:pPr>
        <w:ind w:left="360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σ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L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,p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A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px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+B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e</m:t>
              </m:r>
            </m:e>
            <m:sup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px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</m:sup>
          </m:sSup>
        </m:oMath>
      </m:oMathPara>
    </w:p>
    <w:p w14:paraId="30D4F5FF" w14:textId="60C80765" w:rsidR="005563B5" w:rsidRDefault="005563B5" w:rsidP="009E2AD5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Найдем константы А и В.</w:t>
      </w:r>
    </w:p>
    <w:p w14:paraId="74D09038" w14:textId="0B005F08" w:rsidR="005563B5" w:rsidRPr="005563B5" w:rsidRDefault="00037522" w:rsidP="005563B5">
      <w:pPr>
        <w:ind w:left="360"/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σ</m:t>
              </m: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=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L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A+B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+α</m:t>
              </m:r>
            </m:den>
          </m:f>
        </m:oMath>
      </m:oMathPara>
    </w:p>
    <w:p w14:paraId="06B0B351" w14:textId="6255A225" w:rsidR="005563B5" w:rsidRPr="007B7A92" w:rsidRDefault="00037522" w:rsidP="005563B5">
      <w:pPr>
        <w:ind w:left="360"/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=l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L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A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pl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B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e</m:t>
              </m:r>
            </m:e>
            <m:sup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pl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</m:t>
          </m:r>
        </m:oMath>
      </m:oMathPara>
    </w:p>
    <w:p w14:paraId="10A25667" w14:textId="474DF56D" w:rsidR="007B7A92" w:rsidRPr="007B7A92" w:rsidRDefault="00037522" w:rsidP="007B7A92">
      <w:pPr>
        <w:ind w:left="360"/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+B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p+α</m:t>
                      </m:r>
                    </m:den>
                  </m:f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pl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+B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pl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=0</m:t>
                  </m:r>
                </m:e>
              </m:eqArr>
            </m:e>
          </m:d>
        </m:oMath>
      </m:oMathPara>
    </w:p>
    <w:p w14:paraId="4D639066" w14:textId="618C9C9B" w:rsidR="007B7A92" w:rsidRPr="007B7A92" w:rsidRDefault="007B7A92" w:rsidP="007B7A92">
      <w:pPr>
        <w:ind w:left="360"/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∆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e</m:t>
              </m:r>
            </m:e>
            <m:sup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pl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-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pl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den>
              </m:f>
            </m:sup>
          </m:sSup>
        </m:oMath>
      </m:oMathPara>
    </w:p>
    <w:p w14:paraId="07818CB4" w14:textId="3D14B51D" w:rsidR="00BA7C02" w:rsidRPr="009E2AD5" w:rsidRDefault="007B7A92" w:rsidP="009E2AD5">
      <w:pPr>
        <w:ind w:left="360"/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w:lastRenderedPageBreak/>
            <m:t>A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p+α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pl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pl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pl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, B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p+α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pl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pl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pl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</m:den>
          </m:f>
        </m:oMath>
      </m:oMathPara>
    </w:p>
    <w:p w14:paraId="5E74F16D" w14:textId="0CB4208C" w:rsidR="009E2AD5" w:rsidRPr="00B207E2" w:rsidRDefault="009E2AD5" w:rsidP="009E2AD5">
      <w:pPr>
        <w:ind w:left="360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L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,p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p+α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pl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pl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</m:sup>
                  </m:sSup>
                </m:e>
              </m:d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pl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px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pl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px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p+α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2pl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</m:sup>
                  </m:sSup>
                </m:e>
              </m:d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px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2pl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px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</m:e>
          </m:d>
        </m:oMath>
      </m:oMathPara>
    </w:p>
    <w:p w14:paraId="7551585F" w14:textId="68388FC3" w:rsidR="00B207E2" w:rsidRDefault="00B207E2" w:rsidP="009E2AD5">
      <w:pPr>
        <w:ind w:left="360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Так как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pl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&lt;1</m:t>
        </m:r>
      </m:oMath>
      <w:r w:rsidRPr="00B207E2">
        <w:rPr>
          <w:rFonts w:ascii="Times New Roman" w:eastAsiaTheme="minorEastAsia" w:hAnsi="Times New Roman" w:cs="Times New Roman"/>
          <w:iCs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то слагаемое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pl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 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1+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pl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den>
            </m:f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…</m:t>
        </m:r>
      </m:oMath>
      <w:r>
        <w:rPr>
          <w:rFonts w:ascii="Times New Roman" w:eastAsiaTheme="minorEastAsia" w:hAnsi="Times New Roman" w:cs="Times New Roman"/>
          <w:iCs/>
          <w:sz w:val="28"/>
          <w:szCs w:val="28"/>
        </w:rPr>
        <w:t>(сумма бесконечно убывающей геометрической прогрессии).</w:t>
      </w:r>
    </w:p>
    <w:p w14:paraId="5CF0145D" w14:textId="39954794" w:rsidR="007B6445" w:rsidRPr="00BF22D3" w:rsidRDefault="007B6445" w:rsidP="00BF22D3">
      <w:pPr>
        <w:ind w:left="360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σ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L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,p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+α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pl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+… </m:t>
              </m:r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px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pl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px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+α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px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den>
                  </m:f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p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x+2l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p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l-x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p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4l-x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</m:t>
          </m:r>
        </m:oMath>
      </m:oMathPara>
    </w:p>
    <w:p w14:paraId="2EE7D6CD" w14:textId="7A68FAAF" w:rsidR="00BF22D3" w:rsidRDefault="00BF22D3" w:rsidP="00BF22D3">
      <w:pPr>
        <w:ind w:left="360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Теорема смещения: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(t-τ)→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pτ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F(p)</m:t>
        </m:r>
      </m:oMath>
    </w:p>
    <w:p w14:paraId="5053A096" w14:textId="09C1364B" w:rsidR="00BF22D3" w:rsidRDefault="00BF22D3" w:rsidP="00BF22D3">
      <w:pPr>
        <w:ind w:left="360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Используя теорему смещения, получим оригинал искомой функции.</w:t>
      </w:r>
    </w:p>
    <w:p w14:paraId="544CA20D" w14:textId="6143D1BC" w:rsidR="00BF22D3" w:rsidRPr="00BF22D3" w:rsidRDefault="00BF22D3" w:rsidP="00BF22D3">
      <w:pPr>
        <w:ind w:left="360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σ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,t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α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t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x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H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x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α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t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l-x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H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l-x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…</m:t>
          </m:r>
        </m:oMath>
      </m:oMathPara>
    </w:p>
    <w:p w14:paraId="01D20460" w14:textId="171C233C" w:rsidR="00BF22D3" w:rsidRPr="00037522" w:rsidRDefault="00BF22D3" w:rsidP="00BF22D3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den>
                </m:f>
              </m:e>
            </m:d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H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den>
            </m:f>
          </m:e>
        </m:d>
      </m:oMath>
      <w:r w:rsidRPr="00037522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</w:t>
      </w:r>
      <w:r w:rsidR="00037522">
        <w:rPr>
          <w:rFonts w:ascii="Times New Roman" w:eastAsiaTheme="minorEastAsia" w:hAnsi="Times New Roman" w:cs="Times New Roman"/>
          <w:i/>
          <w:iCs/>
          <w:sz w:val="28"/>
          <w:szCs w:val="28"/>
        </w:rPr>
        <w:t>–</w:t>
      </w:r>
      <w:r w:rsidRPr="00037522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</w:t>
      </w:r>
      <w:r w:rsidR="00037522">
        <w:rPr>
          <w:rFonts w:ascii="Times New Roman" w:eastAsiaTheme="minorEastAsia" w:hAnsi="Times New Roman" w:cs="Times New Roman"/>
          <w:sz w:val="28"/>
          <w:szCs w:val="28"/>
        </w:rPr>
        <w:t xml:space="preserve">приходящая волна,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α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l-x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den>
                </m:f>
              </m:e>
            </m:d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H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l-x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den>
            </m:f>
          </m:e>
        </m:d>
      </m:oMath>
      <w:r w:rsidR="00037522">
        <w:rPr>
          <w:rFonts w:ascii="Times New Roman" w:eastAsiaTheme="minorEastAsia" w:hAnsi="Times New Roman" w:cs="Times New Roman"/>
          <w:iCs/>
          <w:sz w:val="28"/>
          <w:szCs w:val="28"/>
        </w:rPr>
        <w:t xml:space="preserve"> – отраженная волна. </w:t>
      </w:r>
    </w:p>
    <w:p w14:paraId="7A410322" w14:textId="77777777" w:rsidR="00BF22D3" w:rsidRPr="00037522" w:rsidRDefault="00BF22D3" w:rsidP="00BF22D3">
      <w:pPr>
        <w:ind w:left="360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</w:p>
    <w:p w14:paraId="725A4125" w14:textId="77777777" w:rsidR="009E2AD5" w:rsidRPr="00037522" w:rsidRDefault="009E2AD5" w:rsidP="009E2AD5">
      <w:pPr>
        <w:ind w:left="360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</w:p>
    <w:p w14:paraId="158DDBC6" w14:textId="1133B80A" w:rsidR="005660D7" w:rsidRPr="00037522" w:rsidRDefault="005660D7" w:rsidP="007B7A92">
      <w:pPr>
        <w:ind w:left="360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</w:p>
    <w:p w14:paraId="23AD02E2" w14:textId="46685BC5" w:rsidR="00EB6372" w:rsidRPr="00037522" w:rsidRDefault="00EB6372" w:rsidP="00EB6372">
      <w:pPr>
        <w:ind w:left="360"/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5CE11793" w14:textId="77777777" w:rsidR="002C5567" w:rsidRPr="00037522" w:rsidRDefault="002C5567" w:rsidP="007B7A92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</w:p>
    <w:sectPr w:rsidR="002C5567" w:rsidRPr="0003752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C916CC"/>
    <w:multiLevelType w:val="hybridMultilevel"/>
    <w:tmpl w:val="6A8AC6C8"/>
    <w:lvl w:ilvl="0" w:tplc="CD14F2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9027AF"/>
    <w:multiLevelType w:val="hybridMultilevel"/>
    <w:tmpl w:val="E84EA1DA"/>
    <w:lvl w:ilvl="0" w:tplc="C40EFB80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282875"/>
    <w:multiLevelType w:val="hybridMultilevel"/>
    <w:tmpl w:val="6616DF72"/>
    <w:lvl w:ilvl="0" w:tplc="7DA8283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23233F"/>
    <w:multiLevelType w:val="hybridMultilevel"/>
    <w:tmpl w:val="EE42E5B0"/>
    <w:lvl w:ilvl="0" w:tplc="026AEBE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03598304">
    <w:abstractNumId w:val="1"/>
  </w:num>
  <w:num w:numId="2" w16cid:durableId="1395738134">
    <w:abstractNumId w:val="3"/>
  </w:num>
  <w:num w:numId="3" w16cid:durableId="1377118536">
    <w:abstractNumId w:val="0"/>
  </w:num>
  <w:num w:numId="4" w16cid:durableId="28901936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4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25F5"/>
    <w:rsid w:val="00037522"/>
    <w:rsid w:val="00233306"/>
    <w:rsid w:val="00284E12"/>
    <w:rsid w:val="002A4495"/>
    <w:rsid w:val="002C5567"/>
    <w:rsid w:val="003E1A2D"/>
    <w:rsid w:val="00411A21"/>
    <w:rsid w:val="00446596"/>
    <w:rsid w:val="00515645"/>
    <w:rsid w:val="00532121"/>
    <w:rsid w:val="005563B5"/>
    <w:rsid w:val="0056287F"/>
    <w:rsid w:val="005660D7"/>
    <w:rsid w:val="0057496F"/>
    <w:rsid w:val="005D0A9E"/>
    <w:rsid w:val="0063755F"/>
    <w:rsid w:val="007872E7"/>
    <w:rsid w:val="007A29B5"/>
    <w:rsid w:val="007B6445"/>
    <w:rsid w:val="007B7A92"/>
    <w:rsid w:val="007F6894"/>
    <w:rsid w:val="00983A8E"/>
    <w:rsid w:val="009E2AD5"/>
    <w:rsid w:val="00A301F1"/>
    <w:rsid w:val="00AA2594"/>
    <w:rsid w:val="00AA4DA9"/>
    <w:rsid w:val="00B040F4"/>
    <w:rsid w:val="00B207E2"/>
    <w:rsid w:val="00B3789F"/>
    <w:rsid w:val="00B54C07"/>
    <w:rsid w:val="00BA25F5"/>
    <w:rsid w:val="00BA7C02"/>
    <w:rsid w:val="00BC10EE"/>
    <w:rsid w:val="00BF22D3"/>
    <w:rsid w:val="00C04DDF"/>
    <w:rsid w:val="00D33A28"/>
    <w:rsid w:val="00D42200"/>
    <w:rsid w:val="00D62CDD"/>
    <w:rsid w:val="00DC6016"/>
    <w:rsid w:val="00DF3F2E"/>
    <w:rsid w:val="00EB6372"/>
    <w:rsid w:val="00EE2ED5"/>
    <w:rsid w:val="00F40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3EDC0D"/>
  <w15:chartTrackingRefBased/>
  <w15:docId w15:val="{8FE1A247-44C2-4985-96C2-A2BE8A78F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54C07"/>
    <w:rPr>
      <w:color w:val="808080"/>
    </w:rPr>
  </w:style>
  <w:style w:type="paragraph" w:styleId="a4">
    <w:name w:val="List Paragraph"/>
    <w:basedOn w:val="a"/>
    <w:uiPriority w:val="34"/>
    <w:qFormat/>
    <w:rsid w:val="007A29B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8574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6</TotalTime>
  <Pages>3</Pages>
  <Words>472</Words>
  <Characters>2697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урлевский Алексей Андреевич</dc:creator>
  <cp:keywords/>
  <dc:description/>
  <cp:lastModifiedBy>Курлевский Алексей Андреевич</cp:lastModifiedBy>
  <cp:revision>9</cp:revision>
  <dcterms:created xsi:type="dcterms:W3CDTF">2022-04-17T17:57:00Z</dcterms:created>
  <dcterms:modified xsi:type="dcterms:W3CDTF">2022-04-26T18:51:00Z</dcterms:modified>
</cp:coreProperties>
</file>